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CEE9FA" w14:textId="7120B146" w:rsidR="0079570A" w:rsidRPr="001E5866" w:rsidRDefault="00522A3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22A3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7BB816E" wp14:editId="178631C1">
            <wp:extent cx="5731510" cy="8794115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9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70A" w:rsidRPr="001E586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883A77A" w14:textId="12DA9691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The relationship between two variables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is modelled by the regression line with</w:t>
      </w:r>
    </w:p>
    <w:p w14:paraId="6DBCE762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equation</w:t>
      </w:r>
    </w:p>
    <w:p w14:paraId="03058262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22 – 1.1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05678CBF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model is based on observations of the independent variable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E5866">
        <w:rPr>
          <w:rFonts w:ascii="Times New Roman" w:hAnsi="Times New Roman" w:cs="Times New Roman"/>
          <w:sz w:val="24"/>
          <w:szCs w:val="24"/>
        </w:rPr>
        <w:t>, between 1 and 10</w:t>
      </w:r>
    </w:p>
    <w:p w14:paraId="708F3621" w14:textId="310D611D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Describe the correlation between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A057EB" w:rsidRPr="001E5866">
        <w:rPr>
          <w:rFonts w:ascii="Times New Roman" w:hAnsi="Times New Roman" w:cs="Times New Roman"/>
          <w:sz w:val="24"/>
          <w:szCs w:val="24"/>
        </w:rPr>
        <w:t>implied by this model.</w:t>
      </w:r>
    </w:p>
    <w:p w14:paraId="0674003E" w14:textId="413503ED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FDCBD38" w14:textId="77B218F2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is measured in centimetres 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is measured in days,</w:t>
      </w:r>
    </w:p>
    <w:p w14:paraId="52540C92" w14:textId="3C4A2E27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state the units of the gradient of the regression line.</w:t>
      </w:r>
    </w:p>
    <w:p w14:paraId="69902627" w14:textId="23D3E243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5B9EAF5" w14:textId="2B39F59C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e model,</w:t>
      </w:r>
    </w:p>
    <w:p w14:paraId="0877A0A2" w14:textId="02DDDA22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calculate the change in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A057EB" w:rsidRPr="001E5866">
        <w:rPr>
          <w:rFonts w:ascii="Times New Roman" w:hAnsi="Times New Roman" w:cs="Times New Roman"/>
          <w:sz w:val="24"/>
          <w:szCs w:val="24"/>
        </w:rPr>
        <w:t>over a 3‑day period.</w:t>
      </w:r>
    </w:p>
    <w:p w14:paraId="655C1AE3" w14:textId="432713DD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CE46C59" w14:textId="5A14A71E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isam uses this model to estimate the value of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whe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= 19</w:t>
      </w:r>
    </w:p>
    <w:p w14:paraId="721D7F33" w14:textId="0F466969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Comment, giving a reason, on the reliability of this estimate.</w:t>
      </w:r>
    </w:p>
    <w:p w14:paraId="6FD6D57B" w14:textId="7D9B0B1D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4385C17" w14:textId="4AD74812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5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5167914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EDB2FE0" w14:textId="6CE0547F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015AB4" w14:textId="6B7282D3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A manufacturer of sweets knows that 8% of the bags of sugar delivered from supplier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E5866">
        <w:rPr>
          <w:rFonts w:ascii="Times New Roman" w:hAnsi="Times New Roman" w:cs="Times New Roman"/>
          <w:sz w:val="24"/>
          <w:szCs w:val="24"/>
        </w:rPr>
        <w:t>will</w:t>
      </w:r>
    </w:p>
    <w:p w14:paraId="6801A286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be damp.</w:t>
      </w:r>
    </w:p>
    <w:p w14:paraId="21C4E7B1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 random sample of 35 bags of sugar is taken from supplier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19F93231" w14:textId="28B8EA6C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Using a suitable model, find the probability that the number of bags of sugar that are</w:t>
      </w:r>
    </w:p>
    <w:p w14:paraId="080740D2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damp is</w:t>
      </w:r>
    </w:p>
    <w:p w14:paraId="194E628D" w14:textId="3A56D688" w:rsidR="00A057EB" w:rsidRPr="001E5866" w:rsidRDefault="003E0034" w:rsidP="00812B5F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 exactly 2</w:t>
      </w:r>
    </w:p>
    <w:p w14:paraId="6F277FC8" w14:textId="13A37217" w:rsidR="00A057EB" w:rsidRPr="001E5866" w:rsidRDefault="003E0034" w:rsidP="003E0034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 more than 3</w:t>
      </w:r>
    </w:p>
    <w:p w14:paraId="605C4F52" w14:textId="3DB9CA35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C7EDA4" w14:textId="3131D8F0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Supplier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1E5866">
        <w:rPr>
          <w:rFonts w:ascii="Times New Roman" w:hAnsi="Times New Roman" w:cs="Times New Roman"/>
          <w:sz w:val="24"/>
          <w:szCs w:val="24"/>
        </w:rPr>
        <w:t>claims that when it supplies bags of sugar, the proportion of bags that are</w:t>
      </w:r>
    </w:p>
    <w:p w14:paraId="61F46B11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damp is less than 8%</w:t>
      </w:r>
    </w:p>
    <w:p w14:paraId="78BC57BE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manufacturer takes a random sample of 70 bags of sugar from supplier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1E5866">
        <w:rPr>
          <w:rFonts w:ascii="Times New Roman" w:hAnsi="Times New Roman" w:cs="Times New Roman"/>
          <w:sz w:val="24"/>
          <w:szCs w:val="24"/>
        </w:rPr>
        <w:t>and finds</w:t>
      </w:r>
    </w:p>
    <w:p w14:paraId="6C7F1BCB" w14:textId="77777777" w:rsidR="00A057EB" w:rsidRPr="001E5866" w:rsidRDefault="00A057EB" w:rsidP="00812B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at only 2 of the bags are damp.</w:t>
      </w:r>
    </w:p>
    <w:p w14:paraId="635A19AE" w14:textId="5E37C999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Carry out a suitable test to assess supplier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A057EB" w:rsidRPr="001E5866">
        <w:rPr>
          <w:rFonts w:ascii="Times New Roman" w:hAnsi="Times New Roman" w:cs="Times New Roman"/>
          <w:sz w:val="24"/>
          <w:szCs w:val="24"/>
        </w:rPr>
        <w:t>’s claim.</w:t>
      </w:r>
    </w:p>
    <w:p w14:paraId="12980773" w14:textId="77777777" w:rsidR="00A057EB" w:rsidRPr="001E5866" w:rsidRDefault="00A057EB" w:rsidP="00812B5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You should state your hypotheses clearly and use a 10% level of significance.</w:t>
      </w:r>
    </w:p>
    <w:p w14:paraId="6E87CD2F" w14:textId="67ACD356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346968" w14:textId="3129C8B7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7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636A1A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E84203" w14:textId="7A2FF8A9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09769C" w14:textId="77777777" w:rsidR="00812B93" w:rsidRDefault="00812B9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977157B" w14:textId="65DAFC2F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>The histogram summarises the heights of 256 seedlings two weeks after they were planted.</w:t>
      </w:r>
    </w:p>
    <w:p w14:paraId="5AFD2656" w14:textId="2818664B" w:rsidR="00A057EB" w:rsidRPr="001E5866" w:rsidRDefault="00812B93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190F95" wp14:editId="2FDF256E">
            <wp:extent cx="5731510" cy="4049395"/>
            <wp:effectExtent l="0" t="0" r="2540" b="8255"/>
            <wp:docPr id="2" name="Picture 2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bar char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49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="00803D39"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="00803D39"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Use linear interpolation to estimate the median height of the seedlings.</w:t>
      </w:r>
    </w:p>
    <w:p w14:paraId="77A0C6C5" w14:textId="3AA4E667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0B3F77" w14:textId="03BCA8B4" w:rsidR="00A057EB" w:rsidRPr="001E5866" w:rsidRDefault="00A057EB" w:rsidP="00812B93">
      <w:pPr>
        <w:autoSpaceDE w:val="0"/>
        <w:autoSpaceDN w:val="0"/>
        <w:adjustRightInd w:val="0"/>
        <w:spacing w:after="0" w:line="240" w:lineRule="auto"/>
        <w:ind w:right="-330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Chris decides to model the 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frequency density </w:t>
      </w:r>
      <w:r w:rsidRPr="001E5866">
        <w:rPr>
          <w:rFonts w:ascii="Times New Roman" w:hAnsi="Times New Roman" w:cs="Times New Roman"/>
          <w:sz w:val="24"/>
          <w:szCs w:val="24"/>
        </w:rPr>
        <w:t>for these 256 seedlings by a curve with equation</w:t>
      </w:r>
    </w:p>
    <w:p w14:paraId="566908D4" w14:textId="77777777" w:rsidR="00812B93" w:rsidRDefault="00812B93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1C8EA301" w14:textId="445A4BCB" w:rsidR="00A057EB" w:rsidRPr="001E5866" w:rsidRDefault="00A057EB" w:rsidP="00812B93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1E5866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E5866">
        <w:rPr>
          <w:rFonts w:ascii="Times New Roman" w:hAnsi="Times New Roman" w:cs="Times New Roman"/>
          <w:sz w:val="24"/>
          <w:szCs w:val="24"/>
        </w:rPr>
        <w:t xml:space="preserve">8 –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r w:rsidR="00812B93">
        <w:rPr>
          <w:rFonts w:ascii="Times New Roman" w:hAnsi="Times New Roman" w:cs="Times New Roman"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0 </w:t>
      </w:r>
      <w:r w:rsidR="00FC38D0">
        <w:rPr>
          <w:rFonts w:ascii="Cambria Math" w:eastAsia="EuclidMathTwo" w:hAnsi="Cambria Math" w:cs="Times New Roman"/>
          <w:sz w:val="24"/>
          <w:szCs w:val="24"/>
        </w:rPr>
        <w:t>≤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C38D0">
        <w:rPr>
          <w:rFonts w:ascii="Cambria Math" w:eastAsia="EuclidMathTwo" w:hAnsi="Cambria Math" w:cs="Times New Roman"/>
          <w:sz w:val="24"/>
          <w:szCs w:val="24"/>
        </w:rPr>
        <w:t>≤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8</w:t>
      </w:r>
    </w:p>
    <w:p w14:paraId="769DA110" w14:textId="77777777" w:rsidR="00812B93" w:rsidRDefault="00812B93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10310F" w14:textId="16849039" w:rsidR="00A057EB" w:rsidRPr="001E5866" w:rsidRDefault="00A057EB" w:rsidP="00812B9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1E5866">
        <w:rPr>
          <w:rFonts w:ascii="Times New Roman" w:hAnsi="Times New Roman" w:cs="Times New Roman"/>
          <w:sz w:val="24"/>
          <w:szCs w:val="24"/>
        </w:rPr>
        <w:t>is a constant.</w:t>
      </w:r>
    </w:p>
    <w:p w14:paraId="3336E22B" w14:textId="3DDA7CAF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23E95120" w14:textId="24E7D1D3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6093EFE" w14:textId="6DF67B69" w:rsidR="00A057EB" w:rsidRPr="001E5866" w:rsidRDefault="00A057EB" w:rsidP="007A391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is model,</w:t>
      </w:r>
    </w:p>
    <w:p w14:paraId="4BC24FE5" w14:textId="1D5435E8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write down the median height of the seedlings.</w:t>
      </w:r>
    </w:p>
    <w:p w14:paraId="6C7FA4E4" w14:textId="4616E7B7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1B9E7D" w14:textId="3CBBE76D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8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5FD970F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D7F920A" w14:textId="09EA20EB" w:rsidR="00CC2BCC" w:rsidRPr="001E5866" w:rsidRDefault="00CC2BCC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9A301A" w14:textId="77777777" w:rsidR="007A391C" w:rsidRDefault="007A391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BF30466" w14:textId="281DCEFB" w:rsidR="00A057EB" w:rsidRPr="001E5866" w:rsidRDefault="00A057EB" w:rsidP="007A391C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>Jiang is studying the variable Daily Mean Pressure from the large data set.</w:t>
      </w:r>
    </w:p>
    <w:p w14:paraId="44FC9CF7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He drew the following box and whisker plot for these data for one of the months for one</w:t>
      </w:r>
    </w:p>
    <w:p w14:paraId="2A1E7664" w14:textId="77777777" w:rsidR="00A057EB" w:rsidRPr="001E5866" w:rsidRDefault="00A057EB" w:rsidP="007A391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location using a linear scale but</w:t>
      </w:r>
    </w:p>
    <w:p w14:paraId="6DB098D1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• he failed to label all the values on the scale</w:t>
      </w:r>
    </w:p>
    <w:p w14:paraId="2AE37680" w14:textId="01D1D3B8" w:rsidR="00A057EB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• he gave an incorrect value for the median</w:t>
      </w:r>
    </w:p>
    <w:p w14:paraId="69B3F94E" w14:textId="77777777" w:rsidR="007A391C" w:rsidRPr="001E5866" w:rsidRDefault="007A391C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B1F3FE" w14:textId="77777777" w:rsidR="00D236EC" w:rsidRDefault="007A391C" w:rsidP="00D236E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3E7E73" wp14:editId="3255B6FC">
            <wp:extent cx="4642089" cy="1308167"/>
            <wp:effectExtent l="0" t="0" r="6350" b="6350"/>
            <wp:docPr id="3" name="Picture 3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box and whisker chart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2089" cy="1308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80B02" w14:textId="2F60E15A" w:rsidR="00A057EB" w:rsidRPr="001E5866" w:rsidRDefault="00A057EB" w:rsidP="005550A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your knowledge of the large data set, suggest a suitable value for</w:t>
      </w:r>
    </w:p>
    <w:p w14:paraId="57FB402A" w14:textId="73BC8D93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the median,</w:t>
      </w:r>
    </w:p>
    <w:p w14:paraId="7664AA8B" w14:textId="6C8A7467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C94EFE9" w14:textId="277D4168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the range.</w:t>
      </w:r>
    </w:p>
    <w:p w14:paraId="155606BB" w14:textId="243FB8D8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C728612" w14:textId="0E3DB581" w:rsidR="00CC2BCC" w:rsidRPr="001E5866" w:rsidRDefault="00803D39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You are not expected to have memorised values from the large data set. The question is simply</w:t>
      </w:r>
      <w:r w:rsidR="005550A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looking for sensible answers</w:t>
      </w:r>
      <w:r w:rsidR="00A057EB" w:rsidRPr="001E5866">
        <w:rPr>
          <w:rFonts w:ascii="Times New Roman" w:hAnsi="Times New Roman" w:cs="Times New Roman"/>
          <w:sz w:val="24"/>
          <w:szCs w:val="24"/>
        </w:rPr>
        <w:t>.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</w:p>
    <w:p w14:paraId="4187569E" w14:textId="4A781A4A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2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253282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34A2E24" w14:textId="1C99036D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1FF936" w14:textId="77777777" w:rsidR="005550AF" w:rsidRDefault="005550A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37646E1" w14:textId="6BF2C943" w:rsidR="00A057EB" w:rsidRPr="001E5866" w:rsidRDefault="00A057EB" w:rsidP="005550AF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>Manon has two biased spinners, one red and one green.</w:t>
      </w:r>
    </w:p>
    <w:p w14:paraId="5B89F7C9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random variabl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1E5866">
        <w:rPr>
          <w:rFonts w:ascii="Times New Roman" w:hAnsi="Times New Roman" w:cs="Times New Roman"/>
          <w:sz w:val="24"/>
          <w:szCs w:val="24"/>
        </w:rPr>
        <w:t>represents the score when the red spinner is spun.</w:t>
      </w:r>
    </w:p>
    <w:p w14:paraId="56F3AFE3" w14:textId="77777777" w:rsidR="00A057EB" w:rsidRPr="001E5866" w:rsidRDefault="00A057EB" w:rsidP="005550A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random variabl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G </w:t>
      </w:r>
      <w:r w:rsidRPr="001E5866">
        <w:rPr>
          <w:rFonts w:ascii="Times New Roman" w:hAnsi="Times New Roman" w:cs="Times New Roman"/>
          <w:sz w:val="24"/>
          <w:szCs w:val="24"/>
        </w:rPr>
        <w:t>represents the score when the green spinner is spun.</w:t>
      </w:r>
    </w:p>
    <w:p w14:paraId="5DAF7772" w14:textId="77777777" w:rsidR="00A057EB" w:rsidRPr="001E5866" w:rsidRDefault="00A057EB" w:rsidP="005550A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probability distributions for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G </w:t>
      </w:r>
      <w:r w:rsidRPr="001E5866">
        <w:rPr>
          <w:rFonts w:ascii="Times New Roman" w:hAnsi="Times New Roman" w:cs="Times New Roman"/>
          <w:sz w:val="24"/>
          <w:szCs w:val="24"/>
        </w:rPr>
        <w:t>are given below.</w:t>
      </w:r>
    </w:p>
    <w:p w14:paraId="2E2E8C3C" w14:textId="77777777" w:rsidR="005550AF" w:rsidRDefault="005550AF" w:rsidP="00ED6DD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F42EC9" wp14:editId="16910004">
            <wp:extent cx="5086611" cy="990651"/>
            <wp:effectExtent l="0" t="0" r="0" b="0"/>
            <wp:docPr id="4" name="Picture 4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graphical user interface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6611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4A088" w14:textId="53BA53D2" w:rsidR="00A057EB" w:rsidRPr="001E5866" w:rsidRDefault="00A057EB" w:rsidP="00ED6DD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Manon spins each spinner once and adds the two scores.</w:t>
      </w:r>
    </w:p>
    <w:p w14:paraId="39FF8103" w14:textId="5AAD956A" w:rsidR="00A057EB" w:rsidRPr="001E5866" w:rsidRDefault="00803D39" w:rsidP="00ED6DD7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Find the probability that</w:t>
      </w:r>
    </w:p>
    <w:p w14:paraId="1A051075" w14:textId="449813EE" w:rsidR="00A057EB" w:rsidRPr="001E5866" w:rsidRDefault="003E0034" w:rsidP="00ED6DD7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the sum of the two scores is 7</w:t>
      </w:r>
    </w:p>
    <w:p w14:paraId="4F550D1A" w14:textId="7B06848A" w:rsidR="00A057EB" w:rsidRPr="001E5866" w:rsidRDefault="003E0034" w:rsidP="003E0034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0034">
        <w:rPr>
          <w:rFonts w:ascii="Times New Roman" w:hAnsi="Times New Roman" w:cs="Times New Roman"/>
          <w:sz w:val="24"/>
          <w:szCs w:val="24"/>
        </w:rPr>
        <w:tab/>
        <w:t>(ii)</w:t>
      </w:r>
      <w:r w:rsidRPr="003E0034">
        <w:rPr>
          <w:rFonts w:ascii="Times New Roman" w:hAnsi="Times New Roman" w:cs="Times New Roman"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 the sum of the two scores is less than 4</w:t>
      </w:r>
    </w:p>
    <w:p w14:paraId="6C141C18" w14:textId="32C27B4B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D8784F" w14:textId="0012CB76" w:rsidR="00A057EB" w:rsidRPr="001E5866" w:rsidRDefault="00A057EB" w:rsidP="00ED6DD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random variabl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mR </w:t>
      </w:r>
      <w:r w:rsidRPr="001E5866">
        <w:rPr>
          <w:rFonts w:ascii="Times New Roman" w:hAnsi="Times New Roman" w:cs="Times New Roman"/>
          <w:sz w:val="24"/>
          <w:szCs w:val="24"/>
        </w:rPr>
        <w:t xml:space="preserve">+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nG </w:t>
      </w:r>
      <w:r w:rsidRPr="001E5866">
        <w:rPr>
          <w:rFonts w:ascii="Times New Roman" w:hAnsi="Times New Roman" w:cs="Times New Roman"/>
          <w:sz w:val="24"/>
          <w:szCs w:val="24"/>
        </w:rPr>
        <w:t xml:space="preserve">wher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1E5866">
        <w:rPr>
          <w:rFonts w:ascii="Times New Roman" w:hAnsi="Times New Roman" w:cs="Times New Roman"/>
          <w:sz w:val="24"/>
          <w:szCs w:val="24"/>
        </w:rPr>
        <w:t>are integers.</w:t>
      </w:r>
    </w:p>
    <w:p w14:paraId="787B6612" w14:textId="330D415F" w:rsidR="00A057EB" w:rsidRPr="001E5866" w:rsidRDefault="00A057EB" w:rsidP="00ED6D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E5866">
        <w:rPr>
          <w:rFonts w:ascii="Times New Roman" w:hAnsi="Times New Roman" w:cs="Times New Roman"/>
          <w:sz w:val="24"/>
          <w:szCs w:val="24"/>
        </w:rPr>
        <w:t>P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= 20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= </w:t>
      </w:r>
      <w:r w:rsidR="00ED6DD7" w:rsidRPr="00ED6DD7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C5A6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1.2pt" o:ole="">
            <v:imagedata r:id="rId10" o:title=""/>
          </v:shape>
          <o:OLEObject Type="Embed" ProgID="Equation.DSMT4" ShapeID="_x0000_i1025" DrawAspect="Content" ObjectID="_1716620342" r:id="rId11"/>
        </w:object>
      </w:r>
      <w:r w:rsidR="00ED6DD7">
        <w:rPr>
          <w:rFonts w:ascii="Times New Roman" w:hAnsi="Times New Roman" w:cs="Times New Roman"/>
          <w:sz w:val="24"/>
          <w:szCs w:val="24"/>
        </w:rPr>
        <w:t xml:space="preserve">    </w:t>
      </w:r>
      <w:r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="00ED6DD7">
        <w:rPr>
          <w:rFonts w:ascii="Times New Roman" w:hAnsi="Times New Roman" w:cs="Times New Roman"/>
          <w:sz w:val="24"/>
          <w:szCs w:val="24"/>
        </w:rPr>
        <w:t xml:space="preserve">    </w:t>
      </w:r>
      <w:r w:rsidRPr="001E5866">
        <w:rPr>
          <w:rFonts w:ascii="Times New Roman" w:hAnsi="Times New Roman" w:cs="Times New Roman"/>
          <w:sz w:val="24"/>
          <w:szCs w:val="24"/>
        </w:rPr>
        <w:t>P</w:t>
      </w:r>
      <w:r w:rsidR="00803D39" w:rsidRPr="00803D39">
        <w:rPr>
          <w:rFonts w:ascii="Times New Roman" w:hAnsi="Times New Roman" w:cs="Times New Roman"/>
          <w:sz w:val="24"/>
          <w:szCs w:val="24"/>
        </w:rPr>
        <w:t>(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E5866">
        <w:rPr>
          <w:rFonts w:ascii="Times New Roman" w:hAnsi="Times New Roman" w:cs="Times New Roman"/>
          <w:sz w:val="24"/>
          <w:szCs w:val="24"/>
        </w:rPr>
        <w:t>= 50</w:t>
      </w:r>
      <w:r w:rsidR="00803D39" w:rsidRPr="00803D39">
        <w:rPr>
          <w:rFonts w:ascii="Times New Roman" w:hAnsi="Times New Roman" w:cs="Times New Roman"/>
          <w:sz w:val="24"/>
          <w:szCs w:val="24"/>
        </w:rPr>
        <w:t>)</w:t>
      </w:r>
      <w:r w:rsidRPr="001E5866">
        <w:rPr>
          <w:rFonts w:ascii="Times New Roman" w:hAnsi="Times New Roman" w:cs="Times New Roman"/>
          <w:sz w:val="24"/>
          <w:szCs w:val="24"/>
        </w:rPr>
        <w:t xml:space="preserve"> = </w:t>
      </w:r>
      <w:r w:rsidR="00ED6DD7" w:rsidRPr="00ED6DD7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5FB9C82">
          <v:shape id="_x0000_i1026" type="#_x0000_t75" style="width:12pt;height:31.2pt" o:ole="">
            <v:imagedata r:id="rId12" o:title=""/>
          </v:shape>
          <o:OLEObject Type="Embed" ProgID="Equation.DSMT4" ShapeID="_x0000_i1026" DrawAspect="Content" ObjectID="_1716620343" r:id="rId13"/>
        </w:object>
      </w:r>
    </w:p>
    <w:p w14:paraId="3107BFD8" w14:textId="776922D4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n</w:t>
      </w:r>
    </w:p>
    <w:p w14:paraId="7FA7CC68" w14:textId="5D6A7705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FCF27BD" w14:textId="31D704D4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8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7F83E5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FBD5DEE" w14:textId="229B00A7" w:rsidR="00A13EF2" w:rsidRPr="001E5866" w:rsidRDefault="00A057EB" w:rsidP="00DE0167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TOTAL FOR STATISTICS IS 30 MARKS</w:t>
      </w:r>
    </w:p>
    <w:p w14:paraId="7D5A918F" w14:textId="12858BFF" w:rsidR="005E3986" w:rsidRPr="007422AC" w:rsidRDefault="005E3986" w:rsidP="007422AC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5E3986" w:rsidRPr="007422AC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70B7B9" w14:textId="77777777" w:rsidR="007659A5" w:rsidRDefault="007659A5" w:rsidP="00DE0167">
      <w:pPr>
        <w:spacing w:after="0" w:line="240" w:lineRule="auto"/>
      </w:pPr>
      <w:r>
        <w:separator/>
      </w:r>
    </w:p>
  </w:endnote>
  <w:endnote w:type="continuationSeparator" w:id="0">
    <w:p w14:paraId="679E290D" w14:textId="77777777" w:rsidR="007659A5" w:rsidRDefault="007659A5" w:rsidP="00DE01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D5C327" w14:textId="77777777" w:rsidR="00DE0167" w:rsidRDefault="00DE016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619CD5" w14:textId="77777777" w:rsidR="00DE0167" w:rsidRPr="00DE0167" w:rsidRDefault="00DE0167" w:rsidP="00DE0167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DE0167">
      <w:rPr>
        <w:rFonts w:ascii="Times New Roman" w:hAnsi="Times New Roman" w:cs="Times New Roman"/>
        <w:sz w:val="20"/>
        <w:szCs w:val="20"/>
      </w:rPr>
      <w:t>P69599A</w:t>
    </w:r>
  </w:p>
  <w:p w14:paraId="46663176" w14:textId="104F440E" w:rsidR="00DE0167" w:rsidRPr="00DE0167" w:rsidRDefault="00DE0167" w:rsidP="00DE0167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DE0167">
      <w:rPr>
        <w:rFonts w:ascii="Times New Roman" w:hAnsi="Times New Roman" w:cs="Times New Roman"/>
        <w:sz w:val="20"/>
        <w:szCs w:val="20"/>
      </w:rPr>
      <w:t>©2022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3DF15F" w14:textId="77777777" w:rsidR="00DE0167" w:rsidRDefault="00DE01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CB0AF7" w14:textId="77777777" w:rsidR="007659A5" w:rsidRDefault="007659A5" w:rsidP="00DE0167">
      <w:pPr>
        <w:spacing w:after="0" w:line="240" w:lineRule="auto"/>
      </w:pPr>
      <w:r>
        <w:separator/>
      </w:r>
    </w:p>
  </w:footnote>
  <w:footnote w:type="continuationSeparator" w:id="0">
    <w:p w14:paraId="1E3063CB" w14:textId="77777777" w:rsidR="007659A5" w:rsidRDefault="007659A5" w:rsidP="00DE01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7587A" w14:textId="77777777" w:rsidR="00DE0167" w:rsidRDefault="00DE01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6C6AA3" w14:textId="77777777" w:rsidR="00DE0167" w:rsidRDefault="00DE016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CD276F" w14:textId="77777777" w:rsidR="00DE0167" w:rsidRDefault="00DE016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F6D"/>
    <w:rsid w:val="00071F4E"/>
    <w:rsid w:val="00097E1B"/>
    <w:rsid w:val="000A058C"/>
    <w:rsid w:val="000E3204"/>
    <w:rsid w:val="000F0445"/>
    <w:rsid w:val="001032DD"/>
    <w:rsid w:val="001267B0"/>
    <w:rsid w:val="0013713F"/>
    <w:rsid w:val="00143691"/>
    <w:rsid w:val="00164173"/>
    <w:rsid w:val="00184F65"/>
    <w:rsid w:val="001C1AFD"/>
    <w:rsid w:val="001D5E00"/>
    <w:rsid w:val="001E0939"/>
    <w:rsid w:val="001E5866"/>
    <w:rsid w:val="00202CBC"/>
    <w:rsid w:val="002144C7"/>
    <w:rsid w:val="00220825"/>
    <w:rsid w:val="00242B06"/>
    <w:rsid w:val="00270A8D"/>
    <w:rsid w:val="002A790D"/>
    <w:rsid w:val="002D37A0"/>
    <w:rsid w:val="00366532"/>
    <w:rsid w:val="00376F7A"/>
    <w:rsid w:val="003C5928"/>
    <w:rsid w:val="003E0034"/>
    <w:rsid w:val="003E68CB"/>
    <w:rsid w:val="003E6B6F"/>
    <w:rsid w:val="00411115"/>
    <w:rsid w:val="00416365"/>
    <w:rsid w:val="004170D6"/>
    <w:rsid w:val="00446501"/>
    <w:rsid w:val="0046184D"/>
    <w:rsid w:val="00466B5D"/>
    <w:rsid w:val="00471F20"/>
    <w:rsid w:val="004834A4"/>
    <w:rsid w:val="004A330C"/>
    <w:rsid w:val="004C6839"/>
    <w:rsid w:val="004D4DC8"/>
    <w:rsid w:val="004D4FC3"/>
    <w:rsid w:val="004D51A3"/>
    <w:rsid w:val="004F4DD8"/>
    <w:rsid w:val="004F7773"/>
    <w:rsid w:val="0050648D"/>
    <w:rsid w:val="00522A39"/>
    <w:rsid w:val="00526262"/>
    <w:rsid w:val="00551D3E"/>
    <w:rsid w:val="005550AF"/>
    <w:rsid w:val="00575F12"/>
    <w:rsid w:val="005817B7"/>
    <w:rsid w:val="005A7384"/>
    <w:rsid w:val="005B1C82"/>
    <w:rsid w:val="005E3986"/>
    <w:rsid w:val="005E7550"/>
    <w:rsid w:val="00650B12"/>
    <w:rsid w:val="006A1E6B"/>
    <w:rsid w:val="006C5D7A"/>
    <w:rsid w:val="006E07E2"/>
    <w:rsid w:val="006F2D18"/>
    <w:rsid w:val="006F7010"/>
    <w:rsid w:val="00741040"/>
    <w:rsid w:val="007422AC"/>
    <w:rsid w:val="007659A5"/>
    <w:rsid w:val="00790EEB"/>
    <w:rsid w:val="0079570A"/>
    <w:rsid w:val="007A391C"/>
    <w:rsid w:val="007B7480"/>
    <w:rsid w:val="007D34BE"/>
    <w:rsid w:val="007F22BF"/>
    <w:rsid w:val="00803D39"/>
    <w:rsid w:val="00812B5F"/>
    <w:rsid w:val="00812B93"/>
    <w:rsid w:val="00847FA5"/>
    <w:rsid w:val="008851CA"/>
    <w:rsid w:val="008A400A"/>
    <w:rsid w:val="008B0BE6"/>
    <w:rsid w:val="008B15B7"/>
    <w:rsid w:val="008E1F23"/>
    <w:rsid w:val="00902CAF"/>
    <w:rsid w:val="009051F2"/>
    <w:rsid w:val="00933AE9"/>
    <w:rsid w:val="00942CEA"/>
    <w:rsid w:val="00991003"/>
    <w:rsid w:val="009924CB"/>
    <w:rsid w:val="00995C61"/>
    <w:rsid w:val="009A6681"/>
    <w:rsid w:val="009C7B4A"/>
    <w:rsid w:val="009F129E"/>
    <w:rsid w:val="00A02563"/>
    <w:rsid w:val="00A057EB"/>
    <w:rsid w:val="00A13EF2"/>
    <w:rsid w:val="00A32C5B"/>
    <w:rsid w:val="00A71298"/>
    <w:rsid w:val="00AE1DC8"/>
    <w:rsid w:val="00AE3733"/>
    <w:rsid w:val="00B119DA"/>
    <w:rsid w:val="00B40F72"/>
    <w:rsid w:val="00B44F63"/>
    <w:rsid w:val="00B822C2"/>
    <w:rsid w:val="00B90E28"/>
    <w:rsid w:val="00BA71F7"/>
    <w:rsid w:val="00BD6AD1"/>
    <w:rsid w:val="00BF7EAE"/>
    <w:rsid w:val="00C12223"/>
    <w:rsid w:val="00C13AB5"/>
    <w:rsid w:val="00C22A0A"/>
    <w:rsid w:val="00C346C4"/>
    <w:rsid w:val="00C41EA9"/>
    <w:rsid w:val="00C60F3E"/>
    <w:rsid w:val="00C64EBB"/>
    <w:rsid w:val="00C9693A"/>
    <w:rsid w:val="00CB012E"/>
    <w:rsid w:val="00CC2BCC"/>
    <w:rsid w:val="00CC37F7"/>
    <w:rsid w:val="00D235A1"/>
    <w:rsid w:val="00D236EC"/>
    <w:rsid w:val="00D51C45"/>
    <w:rsid w:val="00D52BDF"/>
    <w:rsid w:val="00D55972"/>
    <w:rsid w:val="00D73973"/>
    <w:rsid w:val="00D8323E"/>
    <w:rsid w:val="00DE0167"/>
    <w:rsid w:val="00DE4872"/>
    <w:rsid w:val="00DF12DE"/>
    <w:rsid w:val="00E20397"/>
    <w:rsid w:val="00E2766B"/>
    <w:rsid w:val="00E40F6D"/>
    <w:rsid w:val="00E447ED"/>
    <w:rsid w:val="00E4763C"/>
    <w:rsid w:val="00E47D57"/>
    <w:rsid w:val="00E635AB"/>
    <w:rsid w:val="00E63DEA"/>
    <w:rsid w:val="00E6457A"/>
    <w:rsid w:val="00E74EF0"/>
    <w:rsid w:val="00E846AF"/>
    <w:rsid w:val="00EA0AD1"/>
    <w:rsid w:val="00EB6B19"/>
    <w:rsid w:val="00ED6DD7"/>
    <w:rsid w:val="00EE2C07"/>
    <w:rsid w:val="00F0659D"/>
    <w:rsid w:val="00F31956"/>
    <w:rsid w:val="00F344C8"/>
    <w:rsid w:val="00F3485D"/>
    <w:rsid w:val="00F92EE0"/>
    <w:rsid w:val="00FC38D0"/>
    <w:rsid w:val="00FD0066"/>
    <w:rsid w:val="00FE1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6787B"/>
  <w15:chartTrackingRefBased/>
  <w15:docId w15:val="{07088462-9BD9-4F79-AFE5-C43EB45E8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12B93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  <w:jc w:val="center"/>
    </w:pPr>
    <w:rPr>
      <w:rFonts w:ascii="Times New Roman" w:eastAsia="EuclidMathTwo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12B93"/>
    <w:rPr>
      <w:rFonts w:ascii="Times New Roman" w:eastAsia="EuclidMathTwo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851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E016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0167"/>
  </w:style>
  <w:style w:type="paragraph" w:styleId="Footer">
    <w:name w:val="footer"/>
    <w:basedOn w:val="Normal"/>
    <w:link w:val="FooterChar"/>
    <w:uiPriority w:val="99"/>
    <w:unhideWhenUsed/>
    <w:rsid w:val="00DE016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01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mp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tmp"/><Relationship Id="rId12" Type="http://schemas.openxmlformats.org/officeDocument/2006/relationships/image" Target="media/image6.wmf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customXml" Target="../customXml/item3.xml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23" Type="http://schemas.openxmlformats.org/officeDocument/2006/relationships/customXml" Target="../customXml/item2.xml"/><Relationship Id="rId10" Type="http://schemas.openxmlformats.org/officeDocument/2006/relationships/image" Target="media/image5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4.tmp"/><Relationship Id="rId14" Type="http://schemas.openxmlformats.org/officeDocument/2006/relationships/header" Target="header1.xml"/><Relationship Id="rId22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8C0538C-46A3-425C-9110-050C78C8268C}"/>
</file>

<file path=customXml/itemProps2.xml><?xml version="1.0" encoding="utf-8"?>
<ds:datastoreItem xmlns:ds="http://schemas.openxmlformats.org/officeDocument/2006/customXml" ds:itemID="{97123D61-5173-43F3-950A-FBCF7F2B53F1}"/>
</file>

<file path=customXml/itemProps3.xml><?xml version="1.0" encoding="utf-8"?>
<ds:datastoreItem xmlns:ds="http://schemas.openxmlformats.org/officeDocument/2006/customXml" ds:itemID="{A7A444DC-5FA4-4C60-B422-122EA1F117B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516</Words>
  <Characters>294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KG</cp:lastModifiedBy>
  <cp:revision>122</cp:revision>
  <dcterms:created xsi:type="dcterms:W3CDTF">2022-06-11T14:58:00Z</dcterms:created>
  <dcterms:modified xsi:type="dcterms:W3CDTF">2022-06-13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